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0EB209" w14:textId="6316D9BF" w:rsidR="005264D8" w:rsidRPr="00723804" w:rsidRDefault="00C914DE" w:rsidP="005264D8">
      <w:pPr>
        <w:widowControl w:val="0"/>
        <w:spacing w:line="240" w:lineRule="auto"/>
        <w:ind w:firstLineChars="0" w:firstLine="0"/>
        <w:rPr>
          <w:rFonts w:ascii="宋体" w:eastAsia="宋体" w:hAnsi="宋体" w:cs="Times New Roman"/>
          <w:szCs w:val="21"/>
        </w:rPr>
      </w:pPr>
      <w:r>
        <w:rPr>
          <w:rFonts w:hint="eastAsia"/>
        </w:rPr>
        <w:t>1、</w:t>
      </w:r>
      <w:r w:rsidR="005264D8" w:rsidRPr="00723804">
        <w:rPr>
          <w:rFonts w:ascii="宋体" w:eastAsia="宋体" w:hAnsi="宋体" w:hint="eastAsia"/>
          <w:szCs w:val="21"/>
        </w:rPr>
        <w:t>试编写一个用查表法查0～9字形</w:t>
      </w:r>
      <w:r w:rsidR="0026535C">
        <w:rPr>
          <w:rFonts w:ascii="宋体" w:eastAsia="宋体" w:hAnsi="宋体"/>
          <w:szCs w:val="21"/>
        </w:rPr>
        <w:t>8</w:t>
      </w:r>
      <w:r w:rsidR="005264D8" w:rsidRPr="00723804">
        <w:rPr>
          <w:rFonts w:ascii="宋体" w:eastAsia="宋体" w:hAnsi="宋体" w:hint="eastAsia"/>
          <w:szCs w:val="21"/>
        </w:rPr>
        <w:t>段码（假设表的首地址为TABLE）的子程序，调用子程序前，待查表的数据存放在累加器A中，子程序返回后，查表的结果也存放在累加器A中。</w:t>
      </w:r>
      <w:r w:rsidR="005264D8">
        <w:rPr>
          <w:rFonts w:ascii="宋体" w:eastAsia="宋体" w:hAnsi="宋体"/>
          <w:szCs w:val="21"/>
        </w:rPr>
        <w:t>(</w:t>
      </w:r>
      <w:r w:rsidR="005264D8">
        <w:rPr>
          <w:rFonts w:ascii="宋体" w:eastAsia="宋体" w:hAnsi="宋体" w:hint="eastAsia"/>
          <w:szCs w:val="21"/>
        </w:rPr>
        <w:t>八段码显示段码十六进制：</w:t>
      </w:r>
      <w:r w:rsidR="005264D8" w:rsidRPr="00723804">
        <w:rPr>
          <w:rFonts w:ascii="宋体" w:eastAsia="宋体" w:hAnsi="宋体" w:cs="Times New Roman" w:hint="eastAsia"/>
          <w:szCs w:val="21"/>
        </w:rPr>
        <w:t>DB 0C0H,0F9H,0A4H,0B0H,99H 92H,82H,F8H,80H,90H</w:t>
      </w:r>
      <w:r w:rsidR="005264D8">
        <w:rPr>
          <w:rFonts w:ascii="宋体" w:eastAsia="宋体" w:hAnsi="宋体" w:cs="Times New Roman" w:hint="eastAsia"/>
          <w:szCs w:val="21"/>
        </w:rPr>
        <w:t>)</w:t>
      </w:r>
    </w:p>
    <w:p w14:paraId="79EE887C" w14:textId="6C81C59B" w:rsidR="001F58FC" w:rsidRDefault="00A72557" w:rsidP="006D26CF">
      <w:pPr>
        <w:ind w:firstLineChars="0" w:firstLine="0"/>
        <w:rPr>
          <w:rFonts w:ascii="宋体" w:eastAsia="宋体" w:hAnsi="宋体"/>
        </w:rPr>
      </w:pPr>
      <w:r w:rsidRPr="00A72557">
        <w:rPr>
          <w:rFonts w:ascii="宋体" w:eastAsia="宋体" w:hAnsi="宋体" w:hint="eastAsia"/>
        </w:rPr>
        <w:t>解：</w:t>
      </w:r>
      <w:r w:rsidR="001F58FC">
        <w:rPr>
          <w:rFonts w:ascii="宋体" w:eastAsia="宋体" w:hAnsi="宋体" w:hint="eastAsia"/>
        </w:rPr>
        <w:t>假设变量放在片内RAM 20H单元，其取值为00H,01H,02H,03H,04H,05H,06H,07H,08H,09H</w:t>
      </w:r>
    </w:p>
    <w:p w14:paraId="4986C43E" w14:textId="3B549FFC" w:rsidR="001F58FC" w:rsidRDefault="001F58FC" w:rsidP="001F58FC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START:MOV A,20H</w:t>
      </w:r>
    </w:p>
    <w:p w14:paraId="388A5E83" w14:textId="688DD5DB" w:rsidR="001F58FC" w:rsidRDefault="001F58FC" w:rsidP="001F58FC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LCALL  LOOP</w:t>
      </w:r>
    </w:p>
    <w:p w14:paraId="7C1B8D88" w14:textId="117398BC" w:rsidR="0054610D" w:rsidRDefault="0054610D" w:rsidP="001F58FC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SJMP $</w:t>
      </w:r>
    </w:p>
    <w:p w14:paraId="09A5CB66" w14:textId="4EF6F0A9" w:rsidR="00A72557" w:rsidRPr="00A72557" w:rsidRDefault="006D26CF" w:rsidP="001F58FC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LOOP</w:t>
      </w:r>
      <w:r w:rsidR="00A72557">
        <w:rPr>
          <w:rFonts w:ascii="宋体" w:eastAsia="宋体" w:hAnsi="宋体" w:hint="eastAsia"/>
        </w:rPr>
        <w:t>：MOV DPTR,#2000H</w:t>
      </w:r>
    </w:p>
    <w:p w14:paraId="479DB54C" w14:textId="76854A93" w:rsidR="00A72557" w:rsidRDefault="00A72557" w:rsidP="00A72557">
      <w:pPr>
        <w:ind w:firstLineChars="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 MOVC A,@A+DPTR</w:t>
      </w:r>
    </w:p>
    <w:p w14:paraId="728AF37E" w14:textId="60188A2F" w:rsidR="00A72557" w:rsidRDefault="00A72557" w:rsidP="00655C26">
      <w:pPr>
        <w:ind w:firstLineChars="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 RET</w:t>
      </w:r>
    </w:p>
    <w:p w14:paraId="43CD35B3" w14:textId="3C5702F3" w:rsidR="00A72557" w:rsidRDefault="00A72557" w:rsidP="00A72557">
      <w:pPr>
        <w:ind w:firstLineChars="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TABLE：EQU 2000H</w:t>
      </w:r>
    </w:p>
    <w:p w14:paraId="7F893220" w14:textId="287A0EEF" w:rsidR="00D4558A" w:rsidRPr="00655C26" w:rsidRDefault="00A72557" w:rsidP="00655C26">
      <w:pPr>
        <w:ind w:firstLineChars="0" w:firstLine="420"/>
        <w:rPr>
          <w:rFonts w:ascii="宋体" w:eastAsia="宋体" w:hAnsi="宋体"/>
        </w:rPr>
      </w:pPr>
      <w:r w:rsidRPr="00A72557">
        <w:rPr>
          <w:rFonts w:ascii="宋体" w:eastAsia="宋体" w:hAnsi="宋体" w:hint="eastAsia"/>
        </w:rPr>
        <w:t>TABLE：DB 0C0H,0F9H,0A4H,0B0H,99H 92H,82H,F8H,80H,90H</w:t>
      </w:r>
    </w:p>
    <w:p w14:paraId="50C0883E" w14:textId="2AB478F4" w:rsidR="00D4558A" w:rsidRDefault="00C914DE" w:rsidP="00C914DE">
      <w:pPr>
        <w:ind w:left="200" w:firstLineChars="0" w:firstLine="0"/>
      </w:pPr>
      <w:r>
        <w:rPr>
          <w:rFonts w:hint="eastAsia"/>
        </w:rPr>
        <w:t>2、</w:t>
      </w:r>
      <w:r w:rsidR="00D4558A" w:rsidRPr="005264D8">
        <w:rPr>
          <w:rFonts w:ascii="宋体" w:eastAsia="宋体" w:hAnsi="宋体" w:hint="eastAsia"/>
        </w:rPr>
        <w:t>编一程序段，将字节地址30H-3FH单元的内容逐一取出减1，然后再放回原处，如果取出的内容为00H，则不要减1，仍将0放回原处</w:t>
      </w:r>
      <w:r w:rsidR="00D4558A">
        <w:rPr>
          <w:rFonts w:hint="eastAsia"/>
        </w:rPr>
        <w:t>。</w:t>
      </w:r>
    </w:p>
    <w:p w14:paraId="09C15F8F" w14:textId="4193E8AB" w:rsidR="00D4558A" w:rsidRDefault="00655C26" w:rsidP="00D4558A">
      <w:p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：START:MOV R0,#30H</w:t>
      </w:r>
    </w:p>
    <w:p w14:paraId="3292A671" w14:textId="05B65E6B" w:rsidR="00655C26" w:rsidRDefault="00655C26" w:rsidP="00655C26">
      <w:pPr>
        <w:ind w:firstLineChars="600" w:firstLine="126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MOV R1,#10H</w:t>
      </w:r>
    </w:p>
    <w:p w14:paraId="4625036D" w14:textId="4CFD7587" w:rsidR="00655C26" w:rsidRDefault="00655C26" w:rsidP="00D4558A">
      <w:p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LOOP: MOV A,@R0</w:t>
      </w:r>
    </w:p>
    <w:p w14:paraId="082A7D00" w14:textId="01943A1E" w:rsidR="001F58FC" w:rsidRDefault="001F58FC" w:rsidP="001F58FC">
      <w:pPr>
        <w:ind w:firstLineChars="600" w:firstLine="126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MOV 20H,A</w:t>
      </w:r>
    </w:p>
    <w:p w14:paraId="42150B36" w14:textId="157016E1" w:rsidR="00655C26" w:rsidRDefault="001F58FC" w:rsidP="00D4558A">
      <w:p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    JZ </w:t>
      </w:r>
      <w:r w:rsidR="00655C26">
        <w:rPr>
          <w:rFonts w:ascii="宋体" w:eastAsia="宋体" w:hAnsi="宋体" w:hint="eastAsia"/>
        </w:rPr>
        <w:t>NEXT</w:t>
      </w:r>
    </w:p>
    <w:p w14:paraId="2E8650E3" w14:textId="02673F87" w:rsidR="001F58FC" w:rsidRDefault="001F58FC" w:rsidP="00D4558A">
      <w:p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    MOV A,20H</w:t>
      </w:r>
    </w:p>
    <w:p w14:paraId="4CEEEC4C" w14:textId="0810BF75" w:rsidR="00655C26" w:rsidRDefault="00655C26" w:rsidP="00655C26">
      <w:pPr>
        <w:ind w:firstLineChars="600" w:firstLine="126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DEC A</w:t>
      </w:r>
    </w:p>
    <w:p w14:paraId="5E518668" w14:textId="30D2B7CE" w:rsidR="00655C26" w:rsidRDefault="00BF7CFF" w:rsidP="00BF7CFF">
      <w:pPr>
        <w:ind w:firstLineChars="295" w:firstLine="619"/>
        <w:rPr>
          <w:rFonts w:ascii="宋体" w:eastAsia="宋体" w:hAnsi="宋体"/>
        </w:rPr>
      </w:pPr>
      <w:r w:rsidRPr="00BF7CFF">
        <w:rPr>
          <w:rFonts w:ascii="宋体" w:eastAsia="宋体" w:hAnsi="宋体" w:hint="eastAsia"/>
        </w:rPr>
        <w:t xml:space="preserve">NEXT: </w:t>
      </w:r>
      <w:r w:rsidR="00655C26">
        <w:rPr>
          <w:rFonts w:ascii="宋体" w:eastAsia="宋体" w:hAnsi="宋体" w:hint="eastAsia"/>
        </w:rPr>
        <w:t>MOV @R0,A</w:t>
      </w:r>
    </w:p>
    <w:p w14:paraId="1A4481EC" w14:textId="068C2124" w:rsidR="00655C26" w:rsidRDefault="00655C26" w:rsidP="00BF7CFF">
      <w:pPr>
        <w:ind w:firstLineChars="600" w:firstLine="1260"/>
        <w:rPr>
          <w:rFonts w:ascii="宋体" w:eastAsia="宋体" w:hAnsi="宋体"/>
        </w:rPr>
      </w:pPr>
      <w:r w:rsidRPr="00655C26">
        <w:rPr>
          <w:rFonts w:ascii="宋体" w:eastAsia="宋体" w:hAnsi="宋体" w:hint="eastAsia"/>
        </w:rPr>
        <w:t>INC RO</w:t>
      </w:r>
    </w:p>
    <w:p w14:paraId="550A5E51" w14:textId="6F6E9128" w:rsidR="00655C26" w:rsidRDefault="00655C26" w:rsidP="00655C26">
      <w:pPr>
        <w:ind w:firstLineChars="300" w:firstLine="63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DJNZ  R1, LOOP</w:t>
      </w:r>
    </w:p>
    <w:p w14:paraId="50B703CC" w14:textId="62ABA606" w:rsidR="00655C26" w:rsidRDefault="00655C26" w:rsidP="00655C26">
      <w:pPr>
        <w:ind w:firstLineChars="300" w:firstLine="63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SJMP $</w:t>
      </w:r>
    </w:p>
    <w:p w14:paraId="7DB7539A" w14:textId="0E024095" w:rsidR="00D4558A" w:rsidRPr="00723804" w:rsidRDefault="00D4558A" w:rsidP="00136D85">
      <w:p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3、</w:t>
      </w:r>
      <w:r w:rsidRPr="00723804">
        <w:rPr>
          <w:rFonts w:ascii="宋体" w:eastAsia="宋体" w:hAnsi="宋体" w:hint="eastAsia"/>
          <w:szCs w:val="21"/>
        </w:rPr>
        <w:t xml:space="preserve">设fosc=12MHz，定时器0的初始化程序和中断服务程序如下： </w:t>
      </w:r>
    </w:p>
    <w:p w14:paraId="7D0F3F57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>MAIN: MOV  TH0, #</w:t>
      </w:r>
      <w:r w:rsidRPr="00723804">
        <w:rPr>
          <w:rFonts w:ascii="宋体" w:eastAsia="宋体" w:hAnsi="宋体"/>
          <w:szCs w:val="21"/>
        </w:rPr>
        <w:t>0</w:t>
      </w:r>
      <w:r w:rsidRPr="00723804">
        <w:rPr>
          <w:rFonts w:ascii="宋体" w:eastAsia="宋体" w:hAnsi="宋体" w:hint="eastAsia"/>
          <w:szCs w:val="21"/>
        </w:rPr>
        <w:t xml:space="preserve">DH </w:t>
      </w:r>
    </w:p>
    <w:p w14:paraId="4CFDEB4F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 xml:space="preserve">MOV  TL0, #0D0H </w:t>
      </w:r>
    </w:p>
    <w:p w14:paraId="44391588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 xml:space="preserve">MOV  TMOD, #01H </w:t>
      </w:r>
    </w:p>
    <w:p w14:paraId="5CFBE875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 xml:space="preserve">SETB  TR0    </w:t>
      </w:r>
    </w:p>
    <w:p w14:paraId="4711B97A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 xml:space="preserve">„ </w:t>
      </w:r>
    </w:p>
    <w:p w14:paraId="0E056985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lastRenderedPageBreak/>
        <w:t xml:space="preserve">中断服务程序： </w:t>
      </w:r>
    </w:p>
    <w:p w14:paraId="00ADD1E3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>MOV  TH0, #</w:t>
      </w:r>
      <w:r w:rsidRPr="00723804">
        <w:rPr>
          <w:rFonts w:ascii="宋体" w:eastAsia="宋体" w:hAnsi="宋体"/>
          <w:szCs w:val="21"/>
        </w:rPr>
        <w:t>0</w:t>
      </w:r>
      <w:r w:rsidRPr="00723804">
        <w:rPr>
          <w:rFonts w:ascii="宋体" w:eastAsia="宋体" w:hAnsi="宋体" w:hint="eastAsia"/>
          <w:szCs w:val="21"/>
        </w:rPr>
        <w:t xml:space="preserve">DH </w:t>
      </w:r>
    </w:p>
    <w:p w14:paraId="27599848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 xml:space="preserve">MOV  TL0, #0D0H </w:t>
      </w:r>
    </w:p>
    <w:p w14:paraId="3333B915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 xml:space="preserve">„ </w:t>
      </w:r>
    </w:p>
    <w:p w14:paraId="62501F13" w14:textId="77777777" w:rsidR="00D4558A" w:rsidRPr="00723804" w:rsidRDefault="00D4558A" w:rsidP="00D4558A">
      <w:pPr>
        <w:ind w:leftChars="500" w:left="1050"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 xml:space="preserve">RETI </w:t>
      </w:r>
    </w:p>
    <w:p w14:paraId="36C50630" w14:textId="1B7E8F9D" w:rsidR="00D4558A" w:rsidRPr="00723804" w:rsidRDefault="00D4558A" w:rsidP="00D4558A">
      <w:pPr>
        <w:ind w:firstLineChars="0" w:firstLine="0"/>
        <w:rPr>
          <w:rFonts w:ascii="宋体" w:eastAsia="宋体" w:hAnsi="宋体"/>
          <w:szCs w:val="21"/>
        </w:rPr>
      </w:pPr>
      <w:r w:rsidRPr="00723804">
        <w:rPr>
          <w:rFonts w:ascii="宋体" w:eastAsia="宋体" w:hAnsi="宋体" w:hint="eastAsia"/>
          <w:szCs w:val="21"/>
        </w:rPr>
        <w:t>问：</w:t>
      </w: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 w:rsidRPr="00723804">
        <w:rPr>
          <w:rFonts w:ascii="宋体" w:eastAsia="宋体" w:hAnsi="宋体" w:hint="eastAsia"/>
          <w:szCs w:val="21"/>
        </w:rPr>
        <w:t xml:space="preserve">(1) 该定时器/计数器工作于什么方式？ </w:t>
      </w:r>
    </w:p>
    <w:p w14:paraId="3F8B3F59" w14:textId="123B5EC9" w:rsidR="00D4558A" w:rsidRPr="00723804" w:rsidRDefault="00D4558A" w:rsidP="00D4558A">
      <w:pPr>
        <w:ind w:leftChars="300" w:left="63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</w:t>
      </w:r>
      <w:r w:rsidRPr="00723804">
        <w:rPr>
          <w:rFonts w:ascii="宋体" w:eastAsia="宋体" w:hAnsi="宋体" w:hint="eastAsia"/>
          <w:szCs w:val="21"/>
        </w:rPr>
        <w:t xml:space="preserve">2) 相应的定时时间或计数值是多少？ </w:t>
      </w:r>
    </w:p>
    <w:p w14:paraId="5C09FFFD" w14:textId="0AB0078F" w:rsidR="00D4558A" w:rsidRDefault="00D4558A" w:rsidP="00D4558A">
      <w:pPr>
        <w:ind w:leftChars="300" w:left="63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</w:t>
      </w:r>
      <w:r w:rsidRPr="00723804">
        <w:rPr>
          <w:rFonts w:ascii="宋体" w:eastAsia="宋体" w:hAnsi="宋体" w:hint="eastAsia"/>
          <w:szCs w:val="21"/>
        </w:rPr>
        <w:t>3) 为什么在中断服务程序中要重置定时器/计数器的初值？</w:t>
      </w:r>
    </w:p>
    <w:p w14:paraId="089664F6" w14:textId="4176016C" w:rsidR="00D4558A" w:rsidRDefault="008A1F9A" w:rsidP="00D4558A">
      <w:pPr>
        <w:ind w:firstLineChars="0"/>
        <w:rPr>
          <w:rFonts w:ascii="宋体" w:eastAsia="宋体" w:hAnsi="宋体"/>
        </w:rPr>
      </w:pPr>
      <w:r w:rsidRPr="008A1F9A">
        <w:rPr>
          <w:rFonts w:ascii="宋体" w:eastAsia="宋体" w:hAnsi="宋体" w:hint="eastAsia"/>
        </w:rPr>
        <w:t>解：</w:t>
      </w:r>
      <w:r>
        <w:rPr>
          <w:rFonts w:ascii="宋体" w:eastAsia="宋体" w:hAnsi="宋体" w:hint="eastAsia"/>
        </w:rPr>
        <w:t>(1)方式1</w:t>
      </w:r>
    </w:p>
    <w:p w14:paraId="0F8E0FC5" w14:textId="5E563663" w:rsidR="00212FA6" w:rsidRDefault="008A1F9A" w:rsidP="008A1F9A">
      <w:p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(2)计数值是：</w:t>
      </w:r>
      <w:r w:rsidR="00E72079">
        <w:rPr>
          <w:rFonts w:ascii="宋体" w:eastAsia="宋体" w:hAnsi="宋体" w:hint="eastAsia"/>
        </w:rPr>
        <w:t>3536</w:t>
      </w:r>
    </w:p>
    <w:p w14:paraId="792891B4" w14:textId="22697267" w:rsidR="008A1F9A" w:rsidRDefault="008A1F9A" w:rsidP="008A1F9A">
      <w:p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 定时时间是：</w:t>
      </w:r>
      <w:r w:rsidR="00E72079">
        <w:rPr>
          <w:rFonts w:ascii="宋体" w:eastAsia="宋体" w:hAnsi="宋体" w:hint="eastAsia"/>
        </w:rPr>
        <w:t>3536*1us=3536</w:t>
      </w:r>
      <w:r>
        <w:rPr>
          <w:rFonts w:ascii="宋体" w:eastAsia="宋体" w:hAnsi="宋体" w:hint="eastAsia"/>
        </w:rPr>
        <w:t>us</w:t>
      </w:r>
    </w:p>
    <w:p w14:paraId="065631F4" w14:textId="6BADFE16" w:rsidR="008A1F9A" w:rsidRPr="008A1F9A" w:rsidRDefault="008A1F9A" w:rsidP="008A1F9A">
      <w:pPr>
        <w:ind w:left="630" w:hangingChars="300" w:hanging="63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(3)</w:t>
      </w:r>
      <w:r w:rsidR="00533447">
        <w:rPr>
          <w:rFonts w:ascii="宋体" w:eastAsia="宋体" w:hAnsi="宋体" w:hint="eastAsia"/>
        </w:rPr>
        <w:t>在系统故障，掉电等突发情况时进行中断服务程序，是给TH0,TL0一个初值，使得定时器/计数器每次为相同的时间</w:t>
      </w:r>
    </w:p>
    <w:p w14:paraId="55FB8849" w14:textId="506F06E4" w:rsidR="00750CB1" w:rsidRDefault="00136D85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4、</w:t>
      </w:r>
      <w:r w:rsidR="00750CB1" w:rsidRPr="00136D85">
        <w:rPr>
          <w:rFonts w:ascii="宋体" w:eastAsia="宋体" w:hAnsi="宋体" w:hint="eastAsia"/>
          <w:szCs w:val="21"/>
        </w:rPr>
        <w:t>设fosc=12MHz，试编写一段程序，功能为：对定时器T0初始化，使之工作在模式2，产生200μs定时，并用查询T0溢出标志的方法，控制P1.1输出周期为2ms的方波。</w:t>
      </w:r>
    </w:p>
    <w:p w14:paraId="06C8BBEF" w14:textId="21406826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ORG 0000H</w:t>
      </w:r>
    </w:p>
    <w:p w14:paraId="3EE84722" w14:textId="4E142A29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LJMP START</w:t>
      </w:r>
    </w:p>
    <w:p w14:paraId="76A24201" w14:textId="7FA56BBB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ORG OOOBH</w:t>
      </w:r>
    </w:p>
    <w:p w14:paraId="0822DF5F" w14:textId="6D1FC500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LJMP </w:t>
      </w:r>
      <w:r w:rsidR="00D52CD9">
        <w:rPr>
          <w:rFonts w:ascii="宋体" w:eastAsia="宋体" w:hAnsi="宋体" w:hint="eastAsia"/>
          <w:szCs w:val="21"/>
        </w:rPr>
        <w:t>LOOP</w:t>
      </w:r>
    </w:p>
    <w:p w14:paraId="455DAA99" w14:textId="6CB4727F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ORG 0100H</w:t>
      </w:r>
    </w:p>
    <w:p w14:paraId="2A20FF09" w14:textId="365E9578" w:rsidR="00861170" w:rsidRDefault="00861170" w:rsidP="00D52CD9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START:</w:t>
      </w:r>
      <w:r w:rsidRPr="00861170">
        <w:rPr>
          <w:rFonts w:ascii="宋体" w:eastAsia="宋体" w:hAnsi="宋体" w:hint="eastAsia"/>
          <w:szCs w:val="21"/>
        </w:rPr>
        <w:t xml:space="preserve"> </w:t>
      </w:r>
      <w:r w:rsidR="001F58FC">
        <w:rPr>
          <w:rFonts w:ascii="宋体" w:eastAsia="宋体" w:hAnsi="宋体" w:hint="eastAsia"/>
          <w:szCs w:val="21"/>
        </w:rPr>
        <w:t>MOV TMOD,#02</w:t>
      </w:r>
      <w:r>
        <w:rPr>
          <w:rFonts w:ascii="宋体" w:eastAsia="宋体" w:hAnsi="宋体" w:hint="eastAsia"/>
          <w:szCs w:val="21"/>
        </w:rPr>
        <w:t>H</w:t>
      </w:r>
    </w:p>
    <w:p w14:paraId="09B4D76A" w14:textId="38CE6391" w:rsidR="00861170" w:rsidRDefault="00DE1234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MOV TL0,#38</w:t>
      </w:r>
      <w:r w:rsidR="00861170">
        <w:rPr>
          <w:rFonts w:ascii="宋体" w:eastAsia="宋体" w:hAnsi="宋体" w:hint="eastAsia"/>
          <w:szCs w:val="21"/>
        </w:rPr>
        <w:t>H</w:t>
      </w:r>
    </w:p>
    <w:p w14:paraId="2DFD07F1" w14:textId="4DD23EC9" w:rsidR="00861170" w:rsidRDefault="00DE1234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MOV TH0,#38</w:t>
      </w:r>
      <w:r w:rsidR="00861170">
        <w:rPr>
          <w:rFonts w:ascii="宋体" w:eastAsia="宋体" w:hAnsi="宋体" w:hint="eastAsia"/>
          <w:szCs w:val="21"/>
        </w:rPr>
        <w:t>H</w:t>
      </w:r>
    </w:p>
    <w:p w14:paraId="441EA4C2" w14:textId="5ABD3621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MOV TCON,#10H</w:t>
      </w:r>
    </w:p>
    <w:p w14:paraId="27D267E2" w14:textId="5A385226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SETB ET0</w:t>
      </w:r>
    </w:p>
    <w:p w14:paraId="416AF18F" w14:textId="1B7DDE30" w:rsidR="00861170" w:rsidRDefault="00861170" w:rsidP="00861170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STEB EA</w:t>
      </w:r>
    </w:p>
    <w:p w14:paraId="5627F092" w14:textId="7553D57D" w:rsidR="00D52CD9" w:rsidRDefault="00D52CD9" w:rsidP="00861170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</w:t>
      </w:r>
      <w:r w:rsidR="001F58FC">
        <w:rPr>
          <w:rFonts w:ascii="宋体" w:eastAsia="宋体" w:hAnsi="宋体" w:hint="eastAsia"/>
          <w:szCs w:val="21"/>
        </w:rPr>
        <w:t>MOV R0,#05</w:t>
      </w:r>
      <w:r w:rsidRPr="00D52CD9">
        <w:rPr>
          <w:rFonts w:ascii="宋体" w:eastAsia="宋体" w:hAnsi="宋体" w:hint="eastAsia"/>
          <w:szCs w:val="21"/>
        </w:rPr>
        <w:t>H</w:t>
      </w:r>
    </w:p>
    <w:p w14:paraId="1EFDC37D" w14:textId="781476D6" w:rsidR="00D52CD9" w:rsidRDefault="00D52CD9" w:rsidP="00D52CD9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LOOP:JNB TF0,LOOP</w:t>
      </w:r>
    </w:p>
    <w:p w14:paraId="3270DEC4" w14:textId="1E983618" w:rsidR="00D52CD9" w:rsidRDefault="0004188E" w:rsidP="00861170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CLR</w:t>
      </w:r>
      <w:bookmarkStart w:id="0" w:name="_GoBack"/>
      <w:bookmarkEnd w:id="0"/>
      <w:r w:rsidR="00D52CD9">
        <w:rPr>
          <w:rFonts w:ascii="宋体" w:eastAsia="宋体" w:hAnsi="宋体" w:hint="eastAsia"/>
          <w:szCs w:val="21"/>
        </w:rPr>
        <w:t xml:space="preserve"> TF0</w:t>
      </w:r>
    </w:p>
    <w:p w14:paraId="45793462" w14:textId="4649F9B7" w:rsidR="00D52CD9" w:rsidRDefault="00D52CD9" w:rsidP="00861170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DJNZ R0,LOOP</w:t>
      </w:r>
    </w:p>
    <w:p w14:paraId="4DE94627" w14:textId="31DF922D" w:rsidR="00D52CD9" w:rsidRDefault="001F58FC" w:rsidP="00861170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 xml:space="preserve">     MOV R0,#05</w:t>
      </w:r>
      <w:r w:rsidR="00D52CD9">
        <w:rPr>
          <w:rFonts w:ascii="宋体" w:eastAsia="宋体" w:hAnsi="宋体" w:hint="eastAsia"/>
          <w:szCs w:val="21"/>
        </w:rPr>
        <w:t>H</w:t>
      </w:r>
    </w:p>
    <w:p w14:paraId="2A513C3D" w14:textId="5A71D757" w:rsidR="00861170" w:rsidRDefault="00861170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</w:t>
      </w:r>
      <w:r w:rsidR="00D52CD9" w:rsidRPr="00D52CD9">
        <w:rPr>
          <w:rFonts w:ascii="宋体" w:eastAsia="宋体" w:hAnsi="宋体" w:hint="eastAsia"/>
          <w:szCs w:val="21"/>
        </w:rPr>
        <w:t>CPL P1.1</w:t>
      </w:r>
    </w:p>
    <w:p w14:paraId="7A1B4398" w14:textId="1EFCDEB2" w:rsidR="00D52CD9" w:rsidRDefault="00D52CD9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LJMP LOOP</w:t>
      </w:r>
    </w:p>
    <w:p w14:paraId="65F81965" w14:textId="5F69104A" w:rsidR="00D52CD9" w:rsidRDefault="00D52CD9" w:rsidP="00136D85">
      <w:pPr>
        <w:ind w:left="20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END</w:t>
      </w:r>
    </w:p>
    <w:p w14:paraId="1173E64E" w14:textId="6249575C" w:rsidR="00136D85" w:rsidRDefault="00194CCA" w:rsidP="00136D85">
      <w:pPr>
        <w:ind w:firstLineChars="0" w:firstLine="0"/>
        <w:rPr>
          <w:b/>
          <w:bCs/>
        </w:rPr>
      </w:pPr>
      <w:bookmarkStart w:id="1" w:name="_Hlk105512196"/>
      <w:bookmarkStart w:id="2" w:name="_Hlk105526311"/>
      <w:r>
        <w:rPr>
          <w:rFonts w:hint="eastAsia"/>
        </w:rPr>
        <w:t>5、</w:t>
      </w:r>
      <w:r w:rsidRPr="00194CCA">
        <w:rPr>
          <w:rFonts w:ascii="宋体" w:eastAsia="宋体" w:hAnsi="宋体" w:hint="eastAsia"/>
        </w:rPr>
        <w:t>设变量x以补码的形式放在片内RAM 30H单元，函数y与x有如下关系式：</w:t>
      </w:r>
    </w:p>
    <w:p w14:paraId="32A940A9" w14:textId="1A12921F" w:rsidR="00194CCA" w:rsidRDefault="001915F8" w:rsidP="00136D85">
      <w:pPr>
        <w:ind w:firstLineChars="0" w:firstLine="0"/>
        <w:rPr>
          <w:rFonts w:ascii="宋体" w:eastAsia="宋体" w:hAnsi="宋体"/>
        </w:rPr>
      </w:pPr>
      <w:r w:rsidRPr="0074655F">
        <w:rPr>
          <w:position w:val="-50"/>
        </w:rPr>
        <w:object w:dxaOrig="1579" w:dyaOrig="1120" w14:anchorId="734786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15pt;height:55.9pt" o:ole="">
            <v:imagedata r:id="rId8" o:title=""/>
          </v:shape>
          <o:OLEObject Type="Embed" ProgID="Equation.DSMT4" ShapeID="_x0000_i1025" DrawAspect="Content" ObjectID="_1717424724" r:id="rId9"/>
        </w:object>
      </w:r>
      <w:r w:rsidR="00194CCA">
        <w:t xml:space="preserve">    </w:t>
      </w:r>
      <w:r w:rsidR="00194CCA" w:rsidRPr="00194CCA">
        <w:rPr>
          <w:rFonts w:ascii="宋体" w:eastAsia="宋体" w:hAnsi="宋体" w:hint="eastAsia"/>
        </w:rPr>
        <w:t>试编制程序，根据x的大小求出y并放回原单元</w:t>
      </w:r>
      <w:r w:rsidR="00194CCA">
        <w:rPr>
          <w:rFonts w:ascii="宋体" w:eastAsia="宋体" w:hAnsi="宋体" w:hint="eastAsia"/>
        </w:rPr>
        <w:t>。</w:t>
      </w:r>
      <w:bookmarkEnd w:id="1"/>
    </w:p>
    <w:p w14:paraId="4FC21162" w14:textId="5775CACA" w:rsidR="005264D8" w:rsidRDefault="00580C3E" w:rsidP="005264D8">
      <w:pPr>
        <w:ind w:firstLineChars="0" w:firstLine="0"/>
        <w:rPr>
          <w:rFonts w:ascii="宋体" w:eastAsia="宋体" w:hAnsi="宋体"/>
          <w:bCs/>
        </w:rPr>
      </w:pPr>
      <w:r w:rsidRPr="00580C3E">
        <w:rPr>
          <w:b/>
          <w:bCs/>
        </w:rPr>
        <w:t xml:space="preserve"> </w:t>
      </w:r>
      <w:bookmarkEnd w:id="2"/>
      <w:r w:rsidR="00655C26">
        <w:rPr>
          <w:rFonts w:ascii="宋体" w:eastAsia="宋体" w:hAnsi="宋体"/>
          <w:bCs/>
        </w:rPr>
        <w:t>解：</w:t>
      </w:r>
      <w:r w:rsidR="00B41D18">
        <w:rPr>
          <w:rFonts w:ascii="宋体" w:eastAsia="宋体" w:hAnsi="宋体" w:hint="eastAsia"/>
          <w:bCs/>
        </w:rPr>
        <w:t>START:</w:t>
      </w:r>
      <w:r w:rsidR="00655C26">
        <w:rPr>
          <w:rFonts w:ascii="宋体" w:eastAsia="宋体" w:hAnsi="宋体" w:hint="eastAsia"/>
          <w:bCs/>
        </w:rPr>
        <w:t>MOV A，30H</w:t>
      </w:r>
    </w:p>
    <w:p w14:paraId="0FD80724" w14:textId="21C9388A" w:rsidR="00655C26" w:rsidRDefault="00655C26" w:rsidP="005264D8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JZ NEXT</w:t>
      </w:r>
    </w:p>
    <w:p w14:paraId="0D78633D" w14:textId="5E83D2C1" w:rsidR="00655C26" w:rsidRDefault="00655C26" w:rsidP="005264D8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ANL A,#80H</w:t>
      </w:r>
    </w:p>
    <w:p w14:paraId="4A834A60" w14:textId="29640ECE" w:rsidR="00655C26" w:rsidRDefault="00655C26" w:rsidP="005264D8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JNZ ED</w:t>
      </w:r>
    </w:p>
    <w:p w14:paraId="5148D228" w14:textId="687468C8" w:rsidR="00655C26" w:rsidRDefault="00655C26" w:rsidP="005264D8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MOV A,30H</w:t>
      </w:r>
    </w:p>
    <w:p w14:paraId="54E49E04" w14:textId="30CCFAE9" w:rsidR="00655C26" w:rsidRDefault="00655C26" w:rsidP="005264D8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ADD A,#O5H</w:t>
      </w:r>
    </w:p>
    <w:p w14:paraId="29C91BDE" w14:textId="5A018488" w:rsidR="00655C26" w:rsidRDefault="00655C26" w:rsidP="005264D8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MOV 30H,A</w:t>
      </w:r>
    </w:p>
    <w:p w14:paraId="64106A7C" w14:textId="38AED7DF" w:rsidR="0096492D" w:rsidRDefault="0096492D" w:rsidP="005264D8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</w:t>
      </w:r>
      <w:r w:rsidRPr="0096492D">
        <w:rPr>
          <w:rFonts w:ascii="宋体" w:eastAsia="宋体" w:hAnsi="宋体" w:hint="eastAsia"/>
          <w:bCs/>
        </w:rPr>
        <w:t>SJMP $</w:t>
      </w:r>
    </w:p>
    <w:p w14:paraId="4CFCA9C1" w14:textId="182C577F" w:rsidR="00655C26" w:rsidRDefault="00655C26" w:rsidP="00426F8B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>NEXT:</w:t>
      </w:r>
      <w:r w:rsidRPr="00655C26">
        <w:rPr>
          <w:rFonts w:ascii="宋体" w:eastAsia="宋体" w:hAnsi="宋体" w:hint="eastAsia"/>
          <w:bCs/>
        </w:rPr>
        <w:t xml:space="preserve"> </w:t>
      </w:r>
      <w:r w:rsidR="0008008F">
        <w:rPr>
          <w:rFonts w:ascii="宋体" w:eastAsia="宋体" w:hAnsi="宋体" w:hint="eastAsia"/>
          <w:bCs/>
        </w:rPr>
        <w:t>CLR C</w:t>
      </w:r>
    </w:p>
    <w:p w14:paraId="45F180E2" w14:textId="0DCFF2F9" w:rsidR="00655C26" w:rsidRDefault="00655C26" w:rsidP="00655C26">
      <w:pPr>
        <w:ind w:firstLineChars="0" w:firstLine="0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 xml:space="preserve">      SUBB A,#03H</w:t>
      </w:r>
    </w:p>
    <w:p w14:paraId="233EE912" w14:textId="222B8367" w:rsidR="00655C26" w:rsidRDefault="00655C26" w:rsidP="00655C26">
      <w:pPr>
        <w:ind w:firstLineChars="295" w:firstLine="619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>MOV 30H,A</w:t>
      </w:r>
    </w:p>
    <w:p w14:paraId="7B86B476" w14:textId="08605BB0" w:rsidR="0096492D" w:rsidRDefault="0096492D" w:rsidP="00655C26">
      <w:pPr>
        <w:ind w:firstLineChars="295" w:firstLine="619"/>
        <w:rPr>
          <w:rFonts w:ascii="宋体" w:eastAsia="宋体" w:hAnsi="宋体"/>
          <w:bCs/>
        </w:rPr>
      </w:pPr>
      <w:r>
        <w:rPr>
          <w:rFonts w:ascii="宋体" w:eastAsia="宋体" w:hAnsi="宋体" w:hint="eastAsia"/>
          <w:bCs/>
        </w:rPr>
        <w:t>SJMP $</w:t>
      </w:r>
    </w:p>
    <w:p w14:paraId="7E98BD96" w14:textId="4C8B2FD6" w:rsidR="00655C26" w:rsidRPr="00655C26" w:rsidRDefault="00655C26" w:rsidP="00655C26">
      <w:pPr>
        <w:ind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  <w:bCs/>
        </w:rPr>
        <w:t>ED: SJMP $</w:t>
      </w:r>
    </w:p>
    <w:p w14:paraId="319A23B6" w14:textId="6602103B" w:rsidR="00475AEA" w:rsidRPr="00475AEA" w:rsidRDefault="00475AEA" w:rsidP="00580C3E">
      <w:pPr>
        <w:ind w:leftChars="300" w:left="630" w:firstLineChars="0" w:firstLine="0"/>
      </w:pPr>
    </w:p>
    <w:sectPr w:rsidR="00475AEA" w:rsidRPr="00475AEA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AED9DB" w14:textId="77777777" w:rsidR="004F2158" w:rsidRDefault="004F2158" w:rsidP="00D4558A">
      <w:pPr>
        <w:spacing w:line="240" w:lineRule="auto"/>
        <w:ind w:firstLine="420"/>
      </w:pPr>
      <w:r>
        <w:separator/>
      </w:r>
    </w:p>
  </w:endnote>
  <w:endnote w:type="continuationSeparator" w:id="0">
    <w:p w14:paraId="52E5CB77" w14:textId="77777777" w:rsidR="004F2158" w:rsidRDefault="004F2158" w:rsidP="00D4558A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CAD63E" w14:textId="77777777" w:rsidR="00D4558A" w:rsidRDefault="00D4558A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D7E5CD" w14:textId="77777777" w:rsidR="00D4558A" w:rsidRDefault="00D4558A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7FE897" w14:textId="77777777" w:rsidR="00D4558A" w:rsidRDefault="00D4558A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EDC134" w14:textId="77777777" w:rsidR="004F2158" w:rsidRDefault="004F2158" w:rsidP="00D4558A">
      <w:pPr>
        <w:spacing w:line="240" w:lineRule="auto"/>
        <w:ind w:firstLine="420"/>
      </w:pPr>
      <w:r>
        <w:separator/>
      </w:r>
    </w:p>
  </w:footnote>
  <w:footnote w:type="continuationSeparator" w:id="0">
    <w:p w14:paraId="29CDA1BA" w14:textId="77777777" w:rsidR="004F2158" w:rsidRDefault="004F2158" w:rsidP="00D4558A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E91AC2" w14:textId="77777777" w:rsidR="00D4558A" w:rsidRDefault="00D4558A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1C712" w14:textId="77777777" w:rsidR="00D4558A" w:rsidRDefault="00D4558A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853F33" w14:textId="77777777" w:rsidR="00D4558A" w:rsidRDefault="00D4558A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A12503"/>
    <w:multiLevelType w:val="hybridMultilevel"/>
    <w:tmpl w:val="40045488"/>
    <w:lvl w:ilvl="0" w:tplc="4E183EB6">
      <w:start w:val="1"/>
      <w:numFmt w:val="decimal"/>
      <w:lvlText w:val="%1、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">
    <w:nsid w:val="1F3B5A45"/>
    <w:multiLevelType w:val="hybridMultilevel"/>
    <w:tmpl w:val="2F704164"/>
    <w:lvl w:ilvl="0" w:tplc="2ED4CEEE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AEA471E"/>
    <w:multiLevelType w:val="hybridMultilevel"/>
    <w:tmpl w:val="1A40561E"/>
    <w:lvl w:ilvl="0" w:tplc="CF7415D0">
      <w:start w:val="1"/>
      <w:numFmt w:val="decimal"/>
      <w:lvlText w:val="%1、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3">
    <w:nsid w:val="76200A9C"/>
    <w:multiLevelType w:val="hybridMultilevel"/>
    <w:tmpl w:val="FDB80E14"/>
    <w:lvl w:ilvl="0" w:tplc="30FA2E5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08D6"/>
    <w:rsid w:val="0003234D"/>
    <w:rsid w:val="0004188E"/>
    <w:rsid w:val="0008008F"/>
    <w:rsid w:val="000E2B4F"/>
    <w:rsid w:val="00101460"/>
    <w:rsid w:val="00114701"/>
    <w:rsid w:val="00136D85"/>
    <w:rsid w:val="001915F8"/>
    <w:rsid w:val="00194CCA"/>
    <w:rsid w:val="001E2CC1"/>
    <w:rsid w:val="001F58FC"/>
    <w:rsid w:val="00212FA6"/>
    <w:rsid w:val="0026535C"/>
    <w:rsid w:val="002A5FC0"/>
    <w:rsid w:val="0031375E"/>
    <w:rsid w:val="00323904"/>
    <w:rsid w:val="003A0F95"/>
    <w:rsid w:val="00426F8B"/>
    <w:rsid w:val="00453143"/>
    <w:rsid w:val="00461D33"/>
    <w:rsid w:val="00475AEA"/>
    <w:rsid w:val="004F2158"/>
    <w:rsid w:val="005264D8"/>
    <w:rsid w:val="00533447"/>
    <w:rsid w:val="0054610D"/>
    <w:rsid w:val="00580C3E"/>
    <w:rsid w:val="0061378F"/>
    <w:rsid w:val="00645F1C"/>
    <w:rsid w:val="00655C26"/>
    <w:rsid w:val="006C4B8E"/>
    <w:rsid w:val="006D26CF"/>
    <w:rsid w:val="00750CB1"/>
    <w:rsid w:val="0078604E"/>
    <w:rsid w:val="007A3E96"/>
    <w:rsid w:val="00861170"/>
    <w:rsid w:val="008A1F9A"/>
    <w:rsid w:val="009218C7"/>
    <w:rsid w:val="0096492D"/>
    <w:rsid w:val="00A32DC4"/>
    <w:rsid w:val="00A72557"/>
    <w:rsid w:val="00B41D18"/>
    <w:rsid w:val="00B42109"/>
    <w:rsid w:val="00BB325E"/>
    <w:rsid w:val="00BF7CFF"/>
    <w:rsid w:val="00C914DE"/>
    <w:rsid w:val="00D4558A"/>
    <w:rsid w:val="00D52CD9"/>
    <w:rsid w:val="00DE1234"/>
    <w:rsid w:val="00E72079"/>
    <w:rsid w:val="00EE313E"/>
    <w:rsid w:val="00F4575D"/>
    <w:rsid w:val="00FF0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50630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58A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55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55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558A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558A"/>
    <w:rPr>
      <w:sz w:val="18"/>
      <w:szCs w:val="18"/>
    </w:rPr>
  </w:style>
  <w:style w:type="paragraph" w:styleId="a5">
    <w:name w:val="List Paragraph"/>
    <w:basedOn w:val="a"/>
    <w:uiPriority w:val="34"/>
    <w:qFormat/>
    <w:rsid w:val="00D4558A"/>
    <w:pPr>
      <w:ind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58A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55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55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558A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558A"/>
    <w:rPr>
      <w:sz w:val="18"/>
      <w:szCs w:val="18"/>
    </w:rPr>
  </w:style>
  <w:style w:type="paragraph" w:styleId="a5">
    <w:name w:val="List Paragraph"/>
    <w:basedOn w:val="a"/>
    <w:uiPriority w:val="34"/>
    <w:qFormat/>
    <w:rsid w:val="00D4558A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430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5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</TotalTime>
  <Pages>3</Pages>
  <Words>243</Words>
  <Characters>1386</Characters>
  <Application>Microsoft Office Word</Application>
  <DocSecurity>0</DocSecurity>
  <Lines>11</Lines>
  <Paragraphs>3</Paragraphs>
  <ScaleCrop>false</ScaleCrop>
  <Company/>
  <LinksUpToDate>false</LinksUpToDate>
  <CharactersWithSpaces>1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 乾坤</dc:creator>
  <cp:lastModifiedBy>xb21cn</cp:lastModifiedBy>
  <cp:revision>109</cp:revision>
  <cp:lastPrinted>2022-06-13T14:42:00Z</cp:lastPrinted>
  <dcterms:created xsi:type="dcterms:W3CDTF">2022-06-06T07:41:00Z</dcterms:created>
  <dcterms:modified xsi:type="dcterms:W3CDTF">2022-06-22T09:39:00Z</dcterms:modified>
</cp:coreProperties>
</file>